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E6D69" w:rsidRPr="00E25CFA" w:rsidRDefault="006E6D69" w:rsidP="006E6D69">
      <w:pPr>
        <w:rPr>
          <w:rFonts w:ascii="Century Gothic" w:hAnsi="Century Gothic"/>
          <w:sz w:val="24"/>
          <w:szCs w:val="24"/>
        </w:rPr>
      </w:pPr>
      <w:r w:rsidRPr="00E25CFA">
        <w:rPr>
          <w:rFonts w:ascii="Century Gothic" w:hAnsi="Century Gothic"/>
          <w:sz w:val="24"/>
          <w:szCs w:val="24"/>
        </w:rPr>
        <w:t>Notes/Classwork:</w:t>
      </w:r>
      <w:r w:rsidRPr="00E25CFA">
        <w:rPr>
          <w:rFonts w:ascii="Century Gothic" w:hAnsi="Century Gothic"/>
          <w:sz w:val="24"/>
          <w:szCs w:val="24"/>
        </w:rPr>
        <w:tab/>
      </w:r>
      <w:r w:rsidRPr="00E25CFA">
        <w:rPr>
          <w:rFonts w:ascii="Century Gothic" w:hAnsi="Century Gothic"/>
          <w:sz w:val="24"/>
          <w:szCs w:val="24"/>
        </w:rPr>
        <w:tab/>
      </w:r>
      <w:r w:rsidRPr="00E25CFA">
        <w:rPr>
          <w:rFonts w:ascii="Century Gothic" w:hAnsi="Century Gothic"/>
          <w:sz w:val="24"/>
          <w:szCs w:val="24"/>
        </w:rPr>
        <w:tab/>
      </w:r>
      <w:r w:rsidRPr="00E25CFA">
        <w:rPr>
          <w:rFonts w:ascii="Century Gothic" w:hAnsi="Century Gothic"/>
          <w:sz w:val="24"/>
          <w:szCs w:val="24"/>
        </w:rPr>
        <w:tab/>
      </w:r>
      <w:r w:rsidRPr="00E25CFA">
        <w:rPr>
          <w:rFonts w:ascii="Century Gothic" w:hAnsi="Century Gothic"/>
          <w:sz w:val="24"/>
          <w:szCs w:val="24"/>
        </w:rPr>
        <w:tab/>
        <w:t>Optimization Day 3 Application of Derivatives</w:t>
      </w:r>
    </w:p>
    <w:p w:rsidR="006E6D69" w:rsidRPr="00E25CFA" w:rsidRDefault="006E6D69" w:rsidP="006E6D69">
      <w:pPr>
        <w:pStyle w:val="Default"/>
      </w:pPr>
      <w:r w:rsidRPr="00E25CFA">
        <w:t xml:space="preserve">1. Suppose a company makes a profit of </w:t>
      </w:r>
      <w:r w:rsidR="00075D0C" w:rsidRPr="00075D0C">
        <w:rPr>
          <w:position w:val="-24"/>
        </w:rPr>
        <w:object w:dxaOrig="26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31.8pt;height:32.15pt" o:ole="">
            <v:imagedata r:id="rId4" o:title=""/>
          </v:shape>
          <o:OLEObject Type="Embed" ProgID="Equation.DSMT4" ShapeID="_x0000_i1032" DrawAspect="Content" ObjectID="_1632122915" r:id="rId5"/>
        </w:object>
      </w:r>
      <w:r w:rsidR="00075D0C">
        <w:t xml:space="preserve"> </w:t>
      </w:r>
      <w:r w:rsidRPr="00E25CFA">
        <w:t xml:space="preserve">makes and sells </w:t>
      </w:r>
      <w:r w:rsidRPr="00E25CFA">
        <w:rPr>
          <w:rFonts w:ascii="Cambria Math" w:hAnsi="Cambria Math" w:cs="Cambria Math"/>
        </w:rPr>
        <w:t>𝑥</w:t>
      </w:r>
      <w:r w:rsidRPr="00E25CFA">
        <w:rPr>
          <w:rFonts w:cs="Cambria Math"/>
        </w:rPr>
        <w:t xml:space="preserve">&gt;0 </w:t>
      </w:r>
      <w:r w:rsidRPr="00E25CFA">
        <w:t xml:space="preserve">items. How many items should it make to maximize profit? </w:t>
      </w: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  <w:r w:rsidRPr="00E25CFA">
        <w:t xml:space="preserve"> </w:t>
      </w:r>
    </w:p>
    <w:p w:rsidR="006E6D69" w:rsidRPr="00E25CFA" w:rsidRDefault="006E6D69" w:rsidP="006E6D69">
      <w:pPr>
        <w:pStyle w:val="Default"/>
      </w:pPr>
      <w:r w:rsidRPr="00E25CFA">
        <w:t xml:space="preserve">2. A farmer has 2400 ft of fencing and wants to fence off a rectangular field that borders a straight river. He needs no fencing along the river. What are the dimensions of the field that has the largest area? </w:t>
      </w: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  <w:r w:rsidRPr="00E25CFA">
        <w:t xml:space="preserve"> </w:t>
      </w: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  <w:r w:rsidRPr="00E25CFA">
        <w:t xml:space="preserve">3. Find the point on the parabola </w:t>
      </w:r>
      <w:r w:rsidR="00075D0C" w:rsidRPr="00075D0C">
        <w:rPr>
          <w:rFonts w:ascii="Cambria Math" w:hAnsi="Cambria Math" w:cs="Cambria Math"/>
          <w:position w:val="-10"/>
        </w:rPr>
        <w:object w:dxaOrig="840" w:dyaOrig="360">
          <v:shape id="_x0000_i1034" type="#_x0000_t75" style="width:41.8pt;height:18pt" o:ole="">
            <v:imagedata r:id="rId6" o:title=""/>
          </v:shape>
          <o:OLEObject Type="Embed" ProgID="Equation.DSMT4" ShapeID="_x0000_i1034" DrawAspect="Content" ObjectID="_1632122916" r:id="rId7"/>
        </w:object>
      </w:r>
      <w:r w:rsidR="00075D0C">
        <w:rPr>
          <w:rFonts w:ascii="Cambria Math" w:hAnsi="Cambria Math" w:cs="Cambria Math"/>
        </w:rPr>
        <w:t xml:space="preserve"> </w:t>
      </w:r>
      <w:r w:rsidRPr="00E25CFA">
        <w:t xml:space="preserve">that is closest to the point </w:t>
      </w:r>
      <w:r w:rsidRPr="00E25CFA">
        <w:rPr>
          <w:rFonts w:ascii="Cambria Math" w:hAnsi="Cambria Math" w:cs="Cambria Math"/>
        </w:rPr>
        <w:t>(1,4)</w:t>
      </w:r>
      <w:r w:rsidRPr="00E25CFA">
        <w:t xml:space="preserve">. </w:t>
      </w: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E25CFA" w:rsidRDefault="00E25CFA" w:rsidP="006E6D69">
      <w:pPr>
        <w:rPr>
          <w:rFonts w:ascii="Century Gothic" w:hAnsi="Century Gothic"/>
          <w:sz w:val="24"/>
          <w:szCs w:val="24"/>
        </w:rPr>
      </w:pPr>
    </w:p>
    <w:p w:rsidR="00075D0C" w:rsidRDefault="00075D0C" w:rsidP="006E6D69">
      <w:pPr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rPr>
          <w:rFonts w:ascii="Century Gothic" w:hAnsi="Century Gothic"/>
          <w:sz w:val="24"/>
          <w:szCs w:val="24"/>
        </w:rPr>
      </w:pPr>
      <w:r w:rsidRPr="00E25CFA">
        <w:rPr>
          <w:rFonts w:ascii="Century Gothic" w:hAnsi="Century Gothic"/>
          <w:sz w:val="24"/>
          <w:szCs w:val="24"/>
        </w:rPr>
        <w:lastRenderedPageBreak/>
        <w:t>Notes/Classwork:</w:t>
      </w:r>
      <w:r w:rsidRPr="00E25CFA">
        <w:rPr>
          <w:rFonts w:ascii="Century Gothic" w:hAnsi="Century Gothic"/>
          <w:sz w:val="24"/>
          <w:szCs w:val="24"/>
        </w:rPr>
        <w:tab/>
      </w:r>
      <w:r w:rsidRPr="00E25CFA">
        <w:rPr>
          <w:rFonts w:ascii="Century Gothic" w:hAnsi="Century Gothic"/>
          <w:sz w:val="24"/>
          <w:szCs w:val="24"/>
        </w:rPr>
        <w:tab/>
      </w:r>
      <w:r w:rsidRPr="00E25CFA">
        <w:rPr>
          <w:rFonts w:ascii="Century Gothic" w:hAnsi="Century Gothic"/>
          <w:sz w:val="24"/>
          <w:szCs w:val="24"/>
        </w:rPr>
        <w:tab/>
        <w:t xml:space="preserve"> </w:t>
      </w:r>
      <w:r w:rsidRPr="00E25CFA">
        <w:rPr>
          <w:rFonts w:ascii="Century Gothic" w:hAnsi="Century Gothic"/>
          <w:sz w:val="24"/>
          <w:szCs w:val="24"/>
        </w:rPr>
        <w:tab/>
      </w:r>
      <w:r w:rsidRPr="00E25CFA">
        <w:rPr>
          <w:rFonts w:ascii="Century Gothic" w:hAnsi="Century Gothic"/>
          <w:sz w:val="24"/>
          <w:szCs w:val="24"/>
        </w:rPr>
        <w:tab/>
        <w:t>Optimization Day 3 Application of Derivatives</w:t>
      </w:r>
    </w:p>
    <w:p w:rsidR="006E6D69" w:rsidRPr="00E25CFA" w:rsidRDefault="006E6D69" w:rsidP="006E6D69">
      <w:pPr>
        <w:pStyle w:val="Default"/>
      </w:pPr>
      <w:r w:rsidRPr="00E25CFA">
        <w:t xml:space="preserve">4. A rectangular storage container with open top is to have a volume of 10 </w:t>
      </w:r>
      <w:r w:rsidR="00075D0C" w:rsidRPr="00075D0C">
        <w:rPr>
          <w:position w:val="-4"/>
        </w:rPr>
        <w:object w:dxaOrig="380" w:dyaOrig="300">
          <v:shape id="_x0000_i1037" type="#_x0000_t75" style="width:19.3pt;height:14.8pt" o:ole="">
            <v:imagedata r:id="rId8" o:title=""/>
          </v:shape>
          <o:OLEObject Type="Embed" ProgID="Equation.DSMT4" ShapeID="_x0000_i1037" DrawAspect="Content" ObjectID="_1632122917" r:id="rId9"/>
        </w:object>
      </w:r>
      <w:r w:rsidR="00075D0C">
        <w:t xml:space="preserve"> </w:t>
      </w:r>
      <w:r w:rsidRPr="00E25CFA">
        <w:t xml:space="preserve">. The length of its base is twice the width. Material for the base costs $10 per square meter. Material for the </w:t>
      </w:r>
      <w:proofErr w:type="gramStart"/>
      <w:r w:rsidRPr="00E25CFA">
        <w:t>sides</w:t>
      </w:r>
      <w:proofErr w:type="gramEnd"/>
      <w:r w:rsidRPr="00E25CFA">
        <w:t xml:space="preserve"> costs $6 per square meter. Find the cost of materials for the cheapest such container. </w:t>
      </w: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  <w:r w:rsidRPr="00E25CFA">
        <w:t xml:space="preserve">5. A farmer has 400 feet of fencing to make three rectangular pens. What dimensions </w:t>
      </w:r>
      <w:r w:rsidRPr="00E25CFA">
        <w:rPr>
          <w:rFonts w:ascii="Cambria Math" w:hAnsi="Cambria Math" w:cs="Cambria Math"/>
        </w:rPr>
        <w:t xml:space="preserve">𝑥 </w:t>
      </w:r>
      <w:r w:rsidRPr="00E25CFA">
        <w:t xml:space="preserve">and </w:t>
      </w:r>
      <w:r w:rsidRPr="00E25CFA">
        <w:rPr>
          <w:rFonts w:ascii="Cambria Math" w:hAnsi="Cambria Math" w:cs="Cambria Math"/>
        </w:rPr>
        <w:t xml:space="preserve">𝑦 </w:t>
      </w:r>
      <w:r w:rsidRPr="00E25CFA">
        <w:t xml:space="preserve">will maximize the total area? </w:t>
      </w: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  <w:r w:rsidRPr="00E25CFA">
        <w:t xml:space="preserve">6. What dimensions minimize the surface area of a can with volume </w:t>
      </w:r>
      <w:r w:rsidRPr="00E25CFA">
        <w:rPr>
          <w:rFonts w:ascii="Cambria Math" w:hAnsi="Cambria Math" w:cs="Cambria Math"/>
        </w:rPr>
        <w:t xml:space="preserve">16𝜋 </w:t>
      </w:r>
      <w:r w:rsidRPr="00E25CFA">
        <w:t xml:space="preserve">cubic inches? </w:t>
      </w: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075D0C" w:rsidRDefault="00075D0C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  <w:r w:rsidRPr="00E25CFA">
        <w:rPr>
          <w:rFonts w:ascii="Century Gothic" w:hAnsi="Century Gothic"/>
          <w:sz w:val="24"/>
          <w:szCs w:val="24"/>
        </w:rPr>
        <w:lastRenderedPageBreak/>
        <w:t>Notes/Classwork:</w:t>
      </w:r>
      <w:r w:rsidRPr="00E25CFA">
        <w:rPr>
          <w:rFonts w:ascii="Century Gothic" w:hAnsi="Century Gothic"/>
          <w:sz w:val="24"/>
          <w:szCs w:val="24"/>
        </w:rPr>
        <w:tab/>
      </w:r>
      <w:r w:rsidRPr="00E25CFA">
        <w:rPr>
          <w:rFonts w:ascii="Century Gothic" w:hAnsi="Century Gothic"/>
          <w:sz w:val="24"/>
          <w:szCs w:val="24"/>
        </w:rPr>
        <w:tab/>
      </w:r>
      <w:r w:rsidRPr="00E25CFA">
        <w:rPr>
          <w:rFonts w:ascii="Century Gothic" w:hAnsi="Century Gothic"/>
          <w:sz w:val="24"/>
          <w:szCs w:val="24"/>
        </w:rPr>
        <w:tab/>
        <w:t xml:space="preserve"> Optimization Day 3 Application of Derivatives</w:t>
      </w: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  <w:r w:rsidRPr="00E25CFA">
        <w:t xml:space="preserve">7. A painter has enough paint to cover 600 square feet of area. What is the largest square-bottom box that could be painted (including the top, bottom, &amp; all sides)? </w:t>
      </w: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Default="006E6D69" w:rsidP="006E6D69">
      <w:pPr>
        <w:pStyle w:val="Default"/>
      </w:pPr>
    </w:p>
    <w:p w:rsidR="00E25CFA" w:rsidRPr="00E25CFA" w:rsidRDefault="00E25CFA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  <w:r w:rsidRPr="00E25CFA">
        <w:t xml:space="preserve">8. Suppose the profit of a company is when it makes </w:t>
      </w:r>
      <w:r w:rsidR="00075D0C" w:rsidRPr="00075D0C">
        <w:rPr>
          <w:rFonts w:ascii="Cambria Math" w:hAnsi="Cambria Math" w:cs="Cambria Math"/>
          <w:position w:val="-24"/>
        </w:rPr>
        <w:object w:dxaOrig="3080" w:dyaOrig="639">
          <v:shape id="_x0000_i1040" type="#_x0000_t75" style="width:154.3pt;height:32.15pt" o:ole="">
            <v:imagedata r:id="rId10" o:title=""/>
          </v:shape>
          <o:OLEObject Type="Embed" ProgID="Equation.DSMT4" ShapeID="_x0000_i1040" DrawAspect="Content" ObjectID="_1632122918" r:id="rId11"/>
        </w:object>
      </w:r>
      <w:r w:rsidR="00075D0C">
        <w:rPr>
          <w:rFonts w:ascii="Cambria Math" w:hAnsi="Cambria Math" w:cs="Cambria Math"/>
        </w:rPr>
        <w:t xml:space="preserve"> </w:t>
      </w:r>
      <w:r w:rsidRPr="00E25CFA">
        <w:t xml:space="preserve">items a day. What level of production will maximize profits? </w:t>
      </w: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Default="006E6D69" w:rsidP="006E6D69">
      <w:pPr>
        <w:pStyle w:val="Default"/>
      </w:pPr>
    </w:p>
    <w:p w:rsidR="00E25CFA" w:rsidRPr="00E25CFA" w:rsidRDefault="00E25CFA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  <w:r w:rsidRPr="00E25CFA">
        <w:t xml:space="preserve">9. Four pens will be built along a river by using 100 feet of fencing. What dimensions will maximize the area? Assume no fencing is needed along the river. </w:t>
      </w: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  <w:r w:rsidRPr="00E25CFA">
        <w:t xml:space="preserve">10. A rectangular pen will be built using 100 feet of fencing. What dimensions will maximize the area? </w:t>
      </w: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075D0C" w:rsidRDefault="00075D0C" w:rsidP="006E6D69">
      <w:pPr>
        <w:spacing w:after="0"/>
        <w:rPr>
          <w:rFonts w:ascii="Century Gothic" w:hAnsi="Century Gothic"/>
          <w:sz w:val="24"/>
          <w:szCs w:val="24"/>
        </w:rPr>
      </w:pPr>
    </w:p>
    <w:p w:rsidR="006E6D69" w:rsidRPr="00E25CFA" w:rsidRDefault="006E6D69" w:rsidP="006E6D69">
      <w:pPr>
        <w:spacing w:after="0"/>
        <w:rPr>
          <w:rFonts w:ascii="Century Gothic" w:hAnsi="Century Gothic"/>
          <w:sz w:val="24"/>
          <w:szCs w:val="24"/>
        </w:rPr>
      </w:pPr>
      <w:bookmarkStart w:id="0" w:name="_GoBack"/>
      <w:bookmarkEnd w:id="0"/>
      <w:r w:rsidRPr="00E25CFA">
        <w:rPr>
          <w:rFonts w:ascii="Century Gothic" w:hAnsi="Century Gothic"/>
          <w:sz w:val="24"/>
          <w:szCs w:val="24"/>
        </w:rPr>
        <w:lastRenderedPageBreak/>
        <w:t>Notes/Classwork:</w:t>
      </w:r>
      <w:r w:rsidRPr="00E25CFA">
        <w:rPr>
          <w:rFonts w:ascii="Century Gothic" w:hAnsi="Century Gothic"/>
          <w:sz w:val="24"/>
          <w:szCs w:val="24"/>
        </w:rPr>
        <w:tab/>
      </w:r>
      <w:r w:rsidRPr="00E25CFA">
        <w:rPr>
          <w:rFonts w:ascii="Century Gothic" w:hAnsi="Century Gothic"/>
          <w:sz w:val="24"/>
          <w:szCs w:val="24"/>
        </w:rPr>
        <w:tab/>
      </w:r>
      <w:r w:rsidRPr="00E25CFA">
        <w:rPr>
          <w:rFonts w:ascii="Century Gothic" w:hAnsi="Century Gothic"/>
          <w:sz w:val="24"/>
          <w:szCs w:val="24"/>
        </w:rPr>
        <w:tab/>
        <w:t xml:space="preserve"> Optimization Day 3 Application of Derivatives</w:t>
      </w:r>
    </w:p>
    <w:p w:rsidR="006E6D69" w:rsidRPr="00E25CFA" w:rsidRDefault="006E6D69" w:rsidP="006E6D69">
      <w:pPr>
        <w:pStyle w:val="Default"/>
      </w:pPr>
    </w:p>
    <w:p w:rsidR="006E6D69" w:rsidRPr="00E25CFA" w:rsidRDefault="006E6D69" w:rsidP="006E6D69">
      <w:pPr>
        <w:pStyle w:val="Default"/>
      </w:pPr>
      <w:r w:rsidRPr="00E25CFA">
        <w:t xml:space="preserve">11. A box with a square bottom will be built to contain 40,000 cubic feet of grain. The sides of the box cost 10 cents per square foot to build, the roof costs 1 dollar per square foot to build, and the bottom will cost 7 dollars per square foot to build. What dimension will minimize the building costs? </w:t>
      </w:r>
    </w:p>
    <w:p w:rsidR="006E6D69" w:rsidRPr="00E25CFA" w:rsidRDefault="006E6D69" w:rsidP="006E6D69">
      <w:pPr>
        <w:pStyle w:val="Default"/>
      </w:pPr>
    </w:p>
    <w:p w:rsidR="004C4AF1" w:rsidRPr="00E25CFA" w:rsidRDefault="004C4AF1" w:rsidP="006E6D69">
      <w:pPr>
        <w:pStyle w:val="Default"/>
      </w:pPr>
    </w:p>
    <w:p w:rsidR="004C4AF1" w:rsidRDefault="004C4AF1" w:rsidP="006E6D69">
      <w:pPr>
        <w:pStyle w:val="Default"/>
      </w:pPr>
    </w:p>
    <w:p w:rsidR="00E25CFA" w:rsidRDefault="00E25CFA" w:rsidP="006E6D69">
      <w:pPr>
        <w:pStyle w:val="Default"/>
      </w:pPr>
    </w:p>
    <w:p w:rsidR="00E25CFA" w:rsidRDefault="00E25CFA" w:rsidP="006E6D69">
      <w:pPr>
        <w:pStyle w:val="Default"/>
      </w:pPr>
    </w:p>
    <w:p w:rsidR="00E25CFA" w:rsidRPr="00E25CFA" w:rsidRDefault="00E25CFA" w:rsidP="006E6D69">
      <w:pPr>
        <w:pStyle w:val="Default"/>
      </w:pPr>
    </w:p>
    <w:p w:rsidR="004C4AF1" w:rsidRPr="00E25CFA" w:rsidRDefault="004C4AF1" w:rsidP="006E6D69">
      <w:pPr>
        <w:pStyle w:val="Default"/>
      </w:pPr>
    </w:p>
    <w:p w:rsidR="004C4AF1" w:rsidRPr="00E25CFA" w:rsidRDefault="004C4AF1" w:rsidP="006E6D69">
      <w:pPr>
        <w:pStyle w:val="Default"/>
      </w:pPr>
    </w:p>
    <w:p w:rsidR="004C4AF1" w:rsidRPr="00E25CFA" w:rsidRDefault="004C4AF1" w:rsidP="006E6D69">
      <w:pPr>
        <w:pStyle w:val="Default"/>
      </w:pPr>
    </w:p>
    <w:p w:rsidR="004C4AF1" w:rsidRPr="00E25CFA" w:rsidRDefault="004C4AF1" w:rsidP="006E6D69">
      <w:pPr>
        <w:pStyle w:val="Default"/>
      </w:pPr>
    </w:p>
    <w:p w:rsidR="006E6D69" w:rsidRPr="00E25CFA" w:rsidRDefault="006E6D69" w:rsidP="006E6D69">
      <w:pPr>
        <w:pStyle w:val="Default"/>
      </w:pPr>
      <w:r w:rsidRPr="00E25CFA">
        <w:t xml:space="preserve">12. Find the area of the largest rectangle that can be inscribed in a semicircle of radius 2 </w:t>
      </w:r>
    </w:p>
    <w:p w:rsidR="004C4AF1" w:rsidRPr="00E25CFA" w:rsidRDefault="004C4AF1" w:rsidP="006E6D69">
      <w:pPr>
        <w:pStyle w:val="Default"/>
      </w:pPr>
    </w:p>
    <w:p w:rsidR="004C4AF1" w:rsidRPr="00E25CFA" w:rsidRDefault="004C4AF1" w:rsidP="006E6D69">
      <w:pPr>
        <w:pStyle w:val="Default"/>
      </w:pPr>
    </w:p>
    <w:p w:rsidR="004C4AF1" w:rsidRPr="00E25CFA" w:rsidRDefault="004C4AF1" w:rsidP="006E6D69">
      <w:pPr>
        <w:pStyle w:val="Default"/>
      </w:pPr>
    </w:p>
    <w:p w:rsidR="004C4AF1" w:rsidRPr="00E25CFA" w:rsidRDefault="004C4AF1" w:rsidP="006E6D69">
      <w:pPr>
        <w:pStyle w:val="Default"/>
      </w:pPr>
    </w:p>
    <w:p w:rsidR="004C4AF1" w:rsidRPr="00E25CFA" w:rsidRDefault="004C4AF1" w:rsidP="006E6D69">
      <w:pPr>
        <w:pStyle w:val="Default"/>
      </w:pPr>
    </w:p>
    <w:p w:rsidR="004C4AF1" w:rsidRPr="00E25CFA" w:rsidRDefault="004C4AF1" w:rsidP="006E6D69">
      <w:pPr>
        <w:pStyle w:val="Default"/>
      </w:pPr>
    </w:p>
    <w:p w:rsidR="004C4AF1" w:rsidRPr="00E25CFA" w:rsidRDefault="004C4AF1" w:rsidP="006E6D69">
      <w:pPr>
        <w:pStyle w:val="Default"/>
      </w:pPr>
    </w:p>
    <w:p w:rsidR="004C4AF1" w:rsidRPr="00E25CFA" w:rsidRDefault="004C4AF1" w:rsidP="006E6D69">
      <w:pPr>
        <w:pStyle w:val="Default"/>
      </w:pPr>
    </w:p>
    <w:p w:rsidR="004C4AF1" w:rsidRDefault="004C4AF1" w:rsidP="006E6D69">
      <w:pPr>
        <w:pStyle w:val="Default"/>
      </w:pPr>
    </w:p>
    <w:p w:rsidR="004C4AF1" w:rsidRDefault="004C4AF1" w:rsidP="006E6D69">
      <w:pPr>
        <w:pStyle w:val="Default"/>
      </w:pPr>
    </w:p>
    <w:p w:rsidR="004C4AF1" w:rsidRDefault="004C4AF1" w:rsidP="006E6D69">
      <w:pPr>
        <w:pStyle w:val="Default"/>
      </w:pPr>
    </w:p>
    <w:p w:rsidR="004C4AF1" w:rsidRDefault="004C4AF1" w:rsidP="006E6D69">
      <w:pPr>
        <w:pStyle w:val="Default"/>
      </w:pPr>
    </w:p>
    <w:p w:rsidR="004C4AF1" w:rsidRDefault="004C4AF1" w:rsidP="006E6D69">
      <w:pPr>
        <w:pStyle w:val="Default"/>
      </w:pPr>
    </w:p>
    <w:p w:rsidR="004C4AF1" w:rsidRPr="004C4AF1" w:rsidRDefault="004C4AF1" w:rsidP="006E6D69">
      <w:pPr>
        <w:pStyle w:val="Default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264523</wp:posOffset>
                </wp:positionV>
                <wp:extent cx="6539230" cy="266954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9593" cy="266972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4AF1" w:rsidRDefault="004C4AF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011683F" wp14:editId="07E6D9D9">
                                  <wp:extent cx="6347460" cy="250444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347460" cy="250444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C4AF1" w:rsidRDefault="004C4AF1"/>
                          <w:p w:rsidR="004C4AF1" w:rsidRDefault="004C4AF1"/>
                          <w:p w:rsidR="004C4AF1" w:rsidRDefault="004C4AF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0;margin-top:20.85pt;width:514.9pt;height:210.2pt;z-index:251659264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" stroked="f">
                <v:textbox>
                  <w:txbxContent>
                    <w:p w:rsidR="004C4AF1" w:rsidRDefault="004C4AF1">
                      <w:r>
                        <w:rPr>
                          <w:noProof/>
                        </w:rPr>
                        <w:drawing>
                          <wp:inline distT="0" distB="0" distL="0" distR="0" wp14:anchorId="6011683F" wp14:editId="07E6D9D9">
                            <wp:extent cx="6347460" cy="2504440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3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6347460" cy="250444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C4AF1" w:rsidRDefault="004C4AF1"/>
                    <w:p w:rsidR="004C4AF1" w:rsidRDefault="004C4AF1"/>
                    <w:p w:rsidR="004C4AF1" w:rsidRDefault="004C4AF1"/>
                  </w:txbxContent>
                </v:textbox>
                <w10:wrap type="square" anchorx="margin"/>
              </v:shape>
            </w:pict>
          </mc:Fallback>
        </mc:AlternateContent>
      </w:r>
    </w:p>
    <w:sectPr w:rsidR="004C4AF1" w:rsidRPr="004C4AF1" w:rsidSect="006E6D6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6D69"/>
    <w:rsid w:val="00075D0C"/>
    <w:rsid w:val="004905A4"/>
    <w:rsid w:val="004C4AF1"/>
    <w:rsid w:val="006E6D69"/>
    <w:rsid w:val="00E25CFA"/>
    <w:rsid w:val="00EF5F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DEC93C"/>
  <w15:chartTrackingRefBased/>
  <w15:docId w15:val="{5E450D87-72F6-4E36-8A4B-668076EF1C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6E6D69"/>
    <w:pPr>
      <w:autoSpaceDE w:val="0"/>
      <w:autoSpaceDN w:val="0"/>
      <w:adjustRightInd w:val="0"/>
      <w:spacing w:after="0" w:line="240" w:lineRule="auto"/>
    </w:pPr>
    <w:rPr>
      <w:rFonts w:ascii="Century Gothic" w:hAnsi="Century Gothic" w:cs="Century Gothic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4AF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4AF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1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351</Words>
  <Characters>200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a Macintyre</dc:creator>
  <cp:keywords/>
  <dc:description/>
  <cp:lastModifiedBy>Christina Macintyre</cp:lastModifiedBy>
  <cp:revision>3</cp:revision>
  <dcterms:created xsi:type="dcterms:W3CDTF">2019-10-08T15:11:00Z</dcterms:created>
  <dcterms:modified xsi:type="dcterms:W3CDTF">2019-10-09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